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rtl="1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r" rtl="1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r" rtl="1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r" rtl="1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r" rtl="1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r" rtl="1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r" rtl="1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r" rtl="1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r" rtl="1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r" rtl="1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81000"/>
            <a:ext cx="85344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ay of aspirin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methods used in quantitative determination of ASA either in its pharmaceutical preparations or powdered pure form ar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 Spectrophotometric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2057" y="3276600"/>
            <a:ext cx="8534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 Chromatographic methods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as: GC, TLC, and HPL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 Titration (volumetric) methods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very simple and accurate methods; therefore, these methods are the most widely used for the quantitative determination of ASA such as: </a:t>
            </a:r>
          </a:p>
        </p:txBody>
      </p:sp>
    </p:spTree>
    <p:extLst>
      <p:ext uri="{BB962C8B-B14F-4D97-AF65-F5344CB8AC3E}">
        <p14:creationId xmlns:p14="http://schemas.microsoft.com/office/powerpoint/2010/main" val="417180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04800"/>
            <a:ext cx="8568725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1/ why we use warm water in recrystallization of ASA?</a:t>
            </a:r>
          </a:p>
          <a:p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2/what is the purpose of activated charcoal?</a:t>
            </a:r>
            <a:endParaRPr lang="ar-IQ" sz="6000" dirty="0"/>
          </a:p>
        </p:txBody>
      </p:sp>
    </p:spTree>
    <p:extLst>
      <p:ext uri="{BB962C8B-B14F-4D97-AF65-F5344CB8AC3E}">
        <p14:creationId xmlns:p14="http://schemas.microsoft.com/office/powerpoint/2010/main" val="367767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09600"/>
            <a:ext cx="8382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1/what are the substances that could be used for back titration?</a:t>
            </a:r>
          </a:p>
          <a:p>
            <a:endParaRPr lang="en-US" sz="4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2/if the vol. of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k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ml and the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ank 30 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l and we use the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N , what the amount of aspirin ? </a:t>
            </a:r>
            <a:endParaRPr lang="ar-IQ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11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52400"/>
            <a:ext cx="79248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/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2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- Direct 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tration method: 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A can be determined after dissolving it in ethanol by using a standard base as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a titrant solution and phenolphthalein (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p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s an indicator.</a:t>
            </a:r>
          </a:p>
          <a:p>
            <a:pPr lvl="0" algn="just"/>
            <a:r>
              <a:rPr lang="en-US" sz="2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- Back 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tration method: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ne of volumetric methods which includes the addition of an excess of standard volumetric sol. to a weight amount of a sample and then determination for the excess unreacted (no required or utilized by the sample), then the amount of volumetric sol. used by the substance is determined.</a:t>
            </a:r>
          </a:p>
        </p:txBody>
      </p:sp>
    </p:spTree>
    <p:extLst>
      <p:ext uri="{BB962C8B-B14F-4D97-AF65-F5344CB8AC3E}">
        <p14:creationId xmlns:p14="http://schemas.microsoft.com/office/powerpoint/2010/main" val="428457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219200"/>
            <a:ext cx="79248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method is used for: </a:t>
            </a:r>
          </a:p>
          <a:p>
            <a:pPr lvl="0"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 Volatil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ances like N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 Insolubl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ances, e.g. Ca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- Substance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decompose on heating, e.g. formaldehyde.</a:t>
            </a:r>
          </a:p>
          <a:p>
            <a:pPr lvl="0"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- Substance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which quantitative reaction proceeds rapidly only in the presence of excess amount 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agen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g. lactic acid &amp; aspirin.</a:t>
            </a:r>
          </a:p>
        </p:txBody>
      </p:sp>
    </p:spTree>
    <p:extLst>
      <p:ext uri="{BB962C8B-B14F-4D97-AF65-F5344CB8AC3E}">
        <p14:creationId xmlns:p14="http://schemas.microsoft.com/office/powerpoint/2010/main" val="123771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228600"/>
            <a:ext cx="7848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s of titration assay reactions:</a:t>
            </a:r>
          </a:p>
          <a:p>
            <a:pPr lvl="0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 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 should be complete and irreversible.</a:t>
            </a:r>
          </a:p>
          <a:p>
            <a:pPr lvl="0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 Rapi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- Endpoint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easily detected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- Ca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represented by a chemical equation (to calculate the chemical factor).</a:t>
            </a:r>
            <a:endParaRPr lang="ar-IQ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3200400"/>
            <a:ext cx="82296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assay: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S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readily dissolved in ethanol and 0.5 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lution was then added, the hydrolysis of ASA takes place when the stoppered solution allowed to stand for 30 min. the exces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olume is titrated with 0.5 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lution usi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p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indicator, the same titration procedure was repeated except that ASA was omitted from the solution to serve as a blank.</a:t>
            </a:r>
          </a:p>
        </p:txBody>
      </p:sp>
    </p:spTree>
    <p:extLst>
      <p:ext uri="{BB962C8B-B14F-4D97-AF65-F5344CB8AC3E}">
        <p14:creationId xmlns:p14="http://schemas.microsoft.com/office/powerpoint/2010/main" val="213422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533400"/>
            <a:ext cx="7620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fference between the vol. o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ed in both titrations represents the required amount of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to hydrolyze the este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side the conversion of the COO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sod. carboxylate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24241"/>
              </p:ext>
            </p:extLst>
          </p:nvPr>
        </p:nvGraphicFramePr>
        <p:xfrm>
          <a:off x="1143000" y="2209800"/>
          <a:ext cx="6705600" cy="205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CS ChemDraw Drawing" r:id="rId3" imgW="6184123" imgH="1887707" progId="ChemDraw.Document.6.0">
                  <p:embed/>
                </p:oleObj>
              </mc:Choice>
              <mc:Fallback>
                <p:oleObj name="CS ChemDraw Drawing" r:id="rId3" imgW="6184123" imgH="188770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6705600" cy="2059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62000" y="4583163"/>
            <a:ext cx="7620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ydrolysis solution must be protected from air because 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uses a color change of the indicator before the endpoint is reached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. 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085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609600"/>
            <a:ext cx="78486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so it is necessary to carry blank solution under the same condition without ASA in order to reduce any error due to the presence of impurities or to the condition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p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henol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lfonphthalein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dicator is colorless in acidic media and it changes to pink in basic solution. pH range is 6.4-8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01175"/>
              </p:ext>
            </p:extLst>
          </p:nvPr>
        </p:nvGraphicFramePr>
        <p:xfrm>
          <a:off x="749300" y="3721100"/>
          <a:ext cx="758190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CS ChemDraw Drawing" r:id="rId3" imgW="6060517" imgH="2957651" progId="ChemDraw.Document.6.0">
                  <p:embed/>
                </p:oleObj>
              </mc:Choice>
              <mc:Fallback>
                <p:oleObj name="CS ChemDraw Drawing" r:id="rId3" imgW="6060517" imgH="295765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721100"/>
                        <a:ext cx="7581900" cy="372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360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609600"/>
            <a:ext cx="807720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: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prepared and standardized with Na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methyl orange as indicator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prepared and standardized with 0.5 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p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indicator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solve ASA sample in 5 ml ethanol 95 % and then add 25 ml of 0.5 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container of the mixture was stoppered and allowed to stand for ½ hour to complete the hydrolysis of ASA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2 drops of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omophenol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lue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p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cator was added and the solution was titrated with 0.5 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endpoint is pink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orless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 the same procedure without ASA. </a:t>
            </a:r>
          </a:p>
        </p:txBody>
      </p:sp>
    </p:spTree>
    <p:extLst>
      <p:ext uri="{BB962C8B-B14F-4D97-AF65-F5344CB8AC3E}">
        <p14:creationId xmlns:p14="http://schemas.microsoft.com/office/powerpoint/2010/main" val="79977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533400"/>
            <a:ext cx="79248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Back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tration of the excess alkali is necessary to carry out a blank experiment without acetyl salicylic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Heati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cooling of alkaline liquid results in an apparent changes in the strength of certain indicators used. This may be due to the absorption of atmospheric 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as. The 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rapidly absorbed by the hot sol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o form sod. carbonate. In the back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tration 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se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lor change of indicator before the actual endpoint.</a:t>
            </a:r>
          </a:p>
        </p:txBody>
      </p:sp>
    </p:spTree>
    <p:extLst>
      <p:ext uri="{BB962C8B-B14F-4D97-AF65-F5344CB8AC3E}">
        <p14:creationId xmlns:p14="http://schemas.microsoft.com/office/powerpoint/2010/main" val="265837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762000"/>
            <a:ext cx="8001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s:</a:t>
            </a: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blank – V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= V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[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e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[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0.04504 g ASA = 	g ASA in our sample</a:t>
            </a: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mole AS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mol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.15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/m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00 ml 1 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.075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/m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0 ml 1 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.075/2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/m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0 ml ½ 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.04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/m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0 ml 0.5 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.04/1000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/m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ml 0.5 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4504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/m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ml 0.5 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242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686</TotalTime>
  <Words>764</Words>
  <Application>Microsoft Office PowerPoint</Application>
  <PresentationFormat>On-screen Show (4:3)</PresentationFormat>
  <Paragraphs>5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riel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qt</dc:creator>
  <cp:lastModifiedBy>DR.Ahmed Saker 2o1O</cp:lastModifiedBy>
  <cp:revision>40</cp:revision>
  <dcterms:created xsi:type="dcterms:W3CDTF">2006-08-16T00:00:00Z</dcterms:created>
  <dcterms:modified xsi:type="dcterms:W3CDTF">2013-12-08T08:46:38Z</dcterms:modified>
</cp:coreProperties>
</file>